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5" w:name="_GoBack"/>
      <w:bookmarkEnd w:id="35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普洱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862176512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663548"/>
      <w:bookmarkStart w:id="11" w:name="_Toc420309360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普洱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136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1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6.0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8" w:name="外窗统计计算表北向"/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9" w:name="外窗统计计算表东向"/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p>
      <w:pPr>
        <w:rPr>
          <w:szCs w:val="24"/>
        </w:rPr>
      </w:pPr>
      <w:bookmarkStart w:id="30" w:name="外窗统计计算表西向"/>
      <w:r>
        <w:t>无</w:t>
      </w:r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2.1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12.1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建筑外窗可开启面积比例为10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9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8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7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9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1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35A0D08"/>
    <w:rsid w:val="001915A3"/>
    <w:rsid w:val="00217F62"/>
    <w:rsid w:val="00A906D8"/>
    <w:rsid w:val="00AB5A74"/>
    <w:rsid w:val="00F071AE"/>
    <w:rsid w:val="235A0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nhideWhenUsed="0" w:uiPriority="0" w:semiHidden="0" w:name="Block Text"/>
    <w:lsdException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autoRedefine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autoRedefine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autoRedefine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6</Pages>
  <Words>1409</Words>
  <Characters>1803</Characters>
  <Lines>10</Lines>
  <Paragraphs>2</Paragraphs>
  <TotalTime>40</TotalTime>
  <ScaleCrop>false</ScaleCrop>
  <LinksUpToDate>false</LinksUpToDate>
  <CharactersWithSpaces>1852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0T11:22:00Z</dcterms:created>
  <dc:creator>RBbird.</dc:creator>
  <cp:lastModifiedBy>RBbird.</cp:lastModifiedBy>
  <dcterms:modified xsi:type="dcterms:W3CDTF">2024-02-20T11:22:44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112538C6A8EB46D6B1A915003A516645_11</vt:lpwstr>
  </property>
  <property fmtid="{D5CDD505-2E9C-101B-9397-08002B2CF9AE}" pid="5" name="KSOProductBuildVer">
    <vt:lpwstr>2052-12.1.0.16250</vt:lpwstr>
  </property>
</Properties>
</file>